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82083A" w14:textId="743AC341" w:rsidR="00B07EE9" w:rsidRPr="00405A6C" w:rsidRDefault="00E76EB7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4414227" wp14:editId="22DB19C1">
                <wp:simplePos x="0" y="0"/>
                <wp:positionH relativeFrom="column">
                  <wp:posOffset>2427898</wp:posOffset>
                </wp:positionH>
                <wp:positionV relativeFrom="paragraph">
                  <wp:posOffset>1117014</wp:posOffset>
                </wp:positionV>
                <wp:extent cx="3249637" cy="913765"/>
                <wp:effectExtent l="0" t="0" r="825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963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2344AF" w14:textId="06EA3A59" w:rsidR="00A233D6" w:rsidRDefault="00A233D6" w:rsidP="00E76EB7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Modélisation d’un système pluritechnologique</w:t>
                            </w:r>
                          </w:p>
                          <w:p w14:paraId="3B0EBFD9" w14:textId="77777777" w:rsidR="00A233D6" w:rsidRPr="0081023B" w:rsidRDefault="00A233D6" w:rsidP="00E76EB7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ntrol’X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414227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1.15pt;margin-top:87.95pt;width:255.9pt;height:71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" filled="f" stroked="f" strokeweight=".5pt">
                <v:textbox inset="0,0,0,0">
                  <w:txbxContent>
                    <w:p w14:paraId="432344AF" w14:textId="06EA3A59" w:rsidR="00A233D6" w:rsidRDefault="00A233D6" w:rsidP="00E76EB7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Modélisation d’un système pluritechnologique</w:t>
                      </w:r>
                    </w:p>
                    <w:p w14:paraId="3B0EBFD9" w14:textId="77777777" w:rsidR="00A233D6" w:rsidRPr="0081023B" w:rsidRDefault="00A233D6" w:rsidP="00E76EB7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proofErr w:type="spellStart"/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ntrol’X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C748A0" wp14:editId="76B35BFD">
                <wp:simplePos x="0" y="0"/>
                <wp:positionH relativeFrom="column">
                  <wp:posOffset>2327910</wp:posOffset>
                </wp:positionH>
                <wp:positionV relativeFrom="paragraph">
                  <wp:posOffset>111379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C2BFD7" id="Connecteur droit 20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87.7pt" to="183.3pt,14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Lemuqf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DE1E4EC" wp14:editId="28E4092E">
                <wp:simplePos x="0" y="0"/>
                <wp:positionH relativeFrom="column">
                  <wp:posOffset>5529580</wp:posOffset>
                </wp:positionH>
                <wp:positionV relativeFrom="paragraph">
                  <wp:posOffset>-229235</wp:posOffset>
                </wp:positionV>
                <wp:extent cx="1313180" cy="821690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3180" cy="821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05C8E" w14:textId="77777777" w:rsidR="00A233D6" w:rsidRPr="0097312B" w:rsidRDefault="00A233D6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E1E4EC" id="Zone de texte 17" o:spid="_x0000_s1027" type="#_x0000_t202" style="position:absolute;left:0;text-align:left;margin-left:435.4pt;margin-top:-18.05pt;width:103.4pt;height:64.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" filled="f" stroked="f" strokeweight=".5pt">
                <v:textbox>
                  <w:txbxContent>
                    <w:p w14:paraId="1D905C8E" w14:textId="77777777" w:rsidR="00A233D6" w:rsidRPr="0097312B" w:rsidRDefault="00A233D6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1071" behindDoc="0" locked="0" layoutInCell="1" allowOverlap="1" wp14:anchorId="6880CD82" wp14:editId="4F40E2BB">
                <wp:simplePos x="0" y="0"/>
                <wp:positionH relativeFrom="column">
                  <wp:posOffset>-1600835</wp:posOffset>
                </wp:positionH>
                <wp:positionV relativeFrom="paragraph">
                  <wp:posOffset>-412115</wp:posOffset>
                </wp:positionV>
                <wp:extent cx="9606280" cy="1187450"/>
                <wp:effectExtent l="19050" t="19050" r="13970" b="12700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187450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F69A24" w14:textId="77777777" w:rsidR="00A233D6" w:rsidRDefault="00A233D6" w:rsidP="00B07EE9"/>
                        </w:txbxContent>
                      </wps:txbx>
                      <wps:bodyPr wrap="square" lIns="1656000" rIns="360000" rtlCol="0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80CD82" id="Rectangle à coins arrondis 8" o:spid="_x0000_s1028" style="position:absolute;left:0;text-align:left;margin-left:-126.05pt;margin-top:-32.45pt;width:756.4pt;height:93.5pt;z-index:2516510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" fillcolor="white [3212]" strokecolor="#205867 [1608]" strokeweight="3pt">
                <v:fill opacity="52428f"/>
                <v:textbox inset="46mm,,10mm">
                  <w:txbxContent>
                    <w:p w14:paraId="75F69A24" w14:textId="77777777" w:rsidR="00A233D6" w:rsidRDefault="00A233D6" w:rsidP="00B07EE9"/>
                  </w:txbxContent>
                </v:textbox>
              </v:roundrect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45E25ED" wp14:editId="0747028B">
                <wp:simplePos x="0" y="0"/>
                <wp:positionH relativeFrom="column">
                  <wp:posOffset>-6985</wp:posOffset>
                </wp:positionH>
                <wp:positionV relativeFrom="paragraph">
                  <wp:posOffset>-295275</wp:posOffset>
                </wp:positionV>
                <wp:extent cx="5353050" cy="1003935"/>
                <wp:effectExtent l="0" t="0" r="0" b="571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10039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9009BA" w14:textId="77777777" w:rsidR="00A233D6" w:rsidRPr="00767744" w:rsidRDefault="00A233D6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A84371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er le comportement des systèmes mécaniques dans le but d'établir une loi de comportement ou de déterminer des action</w:t>
                            </w: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s mécaniques en utilisant les méthodes énergétiqu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5E25ED" id="Zone de texte 18" o:spid="_x0000_s1029" type="#_x0000_t202" style="position:absolute;left:0;text-align:left;margin-left:-.55pt;margin-top:-23.25pt;width:421.5pt;height:79.0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" filled="f" stroked="f" strokeweight=".5pt">
                <v:textbox inset="0,0,0,0">
                  <w:txbxContent>
                    <w:p w14:paraId="2E9009BA" w14:textId="77777777" w:rsidR="00A233D6" w:rsidRPr="00767744" w:rsidRDefault="00A233D6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A84371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er le comportement des systèmes mécaniques dans le but d'établir une loi de comportement ou de déterminer des action</w:t>
                      </w: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s mécaniques en utilisant les méthodes énergétiques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A60AE3" wp14:editId="4A394378">
                <wp:simplePos x="0" y="0"/>
                <wp:positionH relativeFrom="column">
                  <wp:posOffset>-776605</wp:posOffset>
                </wp:positionH>
                <wp:positionV relativeFrom="paragraph">
                  <wp:posOffset>-93980</wp:posOffset>
                </wp:positionV>
                <wp:extent cx="1081405" cy="558165"/>
                <wp:effectExtent l="13970" t="508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58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AD8BC7" w14:textId="77777777" w:rsidR="00A233D6" w:rsidRPr="00767744" w:rsidRDefault="00A233D6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60AE3" id="Zone de texte 19" o:spid="_x0000_s1030" type="#_x0000_t202" style="position:absolute;left:0;text-align:left;margin-left:-61.15pt;margin-top:-7.4pt;width:85.15pt;height:43.9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" filled="f" stroked="f" strokeweight=".5pt">
                <v:textbox inset="0,0,0,0">
                  <w:txbxContent>
                    <w:p w14:paraId="74AD8BC7" w14:textId="77777777" w:rsidR="00A233D6" w:rsidRPr="00767744" w:rsidRDefault="00A233D6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5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CA2B15F" wp14:editId="11DE3C8C">
                <wp:simplePos x="0" y="0"/>
                <wp:positionH relativeFrom="column">
                  <wp:posOffset>5386705</wp:posOffset>
                </wp:positionH>
                <wp:positionV relativeFrom="paragraph">
                  <wp:posOffset>-213311</wp:posOffset>
                </wp:positionV>
                <wp:extent cx="0" cy="855345"/>
                <wp:effectExtent l="19050" t="0" r="19050" b="2095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5345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7A49B5" id="Connecteur droit 16" o:spid="_x0000_s1026" style="position:absolute;z-index: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24.15pt,-16.8pt" to="424.15pt,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" filled="t" fillcolor="white [3212]" strokecolor="#205867 [1608]" strokeweight="3pt">
                <v:fill opacity="52428f"/>
              </v:line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5F809350" wp14:editId="0D6188C1">
                <wp:extent cx="8244205" cy="2264899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2345" y="872198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" name="Image 23">
                            <a:extLst>
                              <a:ext uri="{FF2B5EF4-FFF2-40B4-BE49-F238E27FC236}">
                                <a16:creationId xmlns:a16="http://schemas.microsoft.com/office/drawing/2014/main" id="{00000000-0008-0000-0400-0000090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487073" y="783508"/>
                            <a:ext cx="2651912" cy="123966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66215BA" id="Zone de dessin 13" o:spid="_x0000_s1026" editas="canvas" style="width:649.15pt;height:178.35pt;mso-position-horizontal-relative:char;mso-position-vertical-relative:line" coordsize="82442,22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42;height:2264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5123;top:8721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9" o:title="logo_lycee"/>
                </v:shape>
                <v:shape id="Image 23" o:spid="_x0000_s1029" type="#_x0000_t75" style="position:absolute;left:4870;top:7835;width:26519;height:123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">
                  <v:imagedata r:id="rId10" o:title=""/>
                </v:shape>
                <w10:anchorlock/>
              </v:group>
            </w:pict>
          </mc:Fallback>
        </mc:AlternateContent>
      </w:r>
    </w:p>
    <w:p w14:paraId="6C828DCE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678717E3" w14:textId="77777777" w:rsidR="00B07EE9" w:rsidRPr="00211675" w:rsidRDefault="00B07EE9" w:rsidP="00B07EE9">
      <w:pPr>
        <w:pStyle w:val="Titre2"/>
      </w:pPr>
      <w:r w:rsidRPr="00211675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211675" w14:paraId="16844D49" w14:textId="77777777" w:rsidTr="00353720">
        <w:tc>
          <w:tcPr>
            <w:tcW w:w="9212" w:type="dxa"/>
            <w:shd w:val="clear" w:color="auto" w:fill="F2DBDB" w:themeFill="accent2" w:themeFillTint="33"/>
          </w:tcPr>
          <w:p w14:paraId="44AC49A3" w14:textId="77777777" w:rsidR="00B07EE9" w:rsidRPr="00211675" w:rsidRDefault="00B07EE9" w:rsidP="00353720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211675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632DF87A" w14:textId="77777777" w:rsidR="00B07EE9" w:rsidRDefault="00B76AB5" w:rsidP="00211675">
            <w:pPr>
              <w:rPr>
                <w:lang w:eastAsia="fr-FR"/>
              </w:rPr>
            </w:pPr>
            <w:r>
              <w:rPr>
                <w:lang w:eastAsia="fr-FR"/>
              </w:rPr>
              <w:t xml:space="preserve">L’objectif de ce TP est de réaliser un modèle multiphysique du </w:t>
            </w:r>
            <w:proofErr w:type="spellStart"/>
            <w:r>
              <w:rPr>
                <w:lang w:eastAsia="fr-FR"/>
              </w:rPr>
              <w:t>ControlX</w:t>
            </w:r>
            <w:proofErr w:type="spellEnd"/>
            <w:r>
              <w:rPr>
                <w:lang w:eastAsia="fr-FR"/>
              </w:rPr>
              <w:t xml:space="preserve"> en utilisant deux outils de modélisation : </w:t>
            </w:r>
          </w:p>
          <w:p w14:paraId="302553B3" w14:textId="70977969" w:rsidR="00B76AB5" w:rsidRDefault="00B76AB5" w:rsidP="00B76AB5">
            <w:pPr>
              <w:pStyle w:val="Paragraphedeliste"/>
              <w:numPr>
                <w:ilvl w:val="0"/>
                <w:numId w:val="35"/>
              </w:numPr>
              <w:rPr>
                <w:lang w:eastAsia="fr-FR"/>
              </w:rPr>
            </w:pPr>
            <w:r>
              <w:rPr>
                <w:lang w:eastAsia="fr-FR"/>
              </w:rPr>
              <w:t>la modélisation multiphysique (par composants);</w:t>
            </w:r>
          </w:p>
          <w:p w14:paraId="2091DAD1" w14:textId="7D86FBFC" w:rsidR="00B76AB5" w:rsidRPr="00211675" w:rsidRDefault="00B76AB5" w:rsidP="00B76AB5">
            <w:pPr>
              <w:pStyle w:val="Paragraphedeliste"/>
              <w:numPr>
                <w:ilvl w:val="0"/>
                <w:numId w:val="35"/>
              </w:numPr>
              <w:rPr>
                <w:lang w:eastAsia="fr-FR"/>
              </w:rPr>
            </w:pPr>
            <w:r>
              <w:rPr>
                <w:lang w:eastAsia="fr-FR"/>
              </w:rPr>
              <w:t>la modélisation par schéma-blocs.</w:t>
            </w:r>
          </w:p>
        </w:tc>
      </w:tr>
    </w:tbl>
    <w:p w14:paraId="6C959653" w14:textId="77777777" w:rsidR="00B07EE9" w:rsidRPr="00211675" w:rsidRDefault="00B07EE9" w:rsidP="00B07EE9">
      <w:pPr>
        <w:pStyle w:val="Titre2"/>
      </w:pPr>
      <w:r w:rsidRPr="00211675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211675" w14:paraId="61F4909F" w14:textId="77777777" w:rsidTr="00353720">
        <w:tc>
          <w:tcPr>
            <w:tcW w:w="4361" w:type="dxa"/>
            <w:vAlign w:val="center"/>
          </w:tcPr>
          <w:p w14:paraId="41B4DFD2" w14:textId="77777777" w:rsidR="00B07EE9" w:rsidRPr="00211675" w:rsidRDefault="00B07EE9" w:rsidP="00353720">
            <w:pPr>
              <w:jc w:val="center"/>
              <w:rPr>
                <w:lang w:eastAsia="fr-FR"/>
              </w:rPr>
            </w:pPr>
            <w:r w:rsidRPr="00211675">
              <w:rPr>
                <w:noProof/>
                <w:lang w:eastAsia="fr-FR"/>
              </w:rPr>
              <w:drawing>
                <wp:inline distT="0" distB="0" distL="0" distR="0" wp14:anchorId="3AA9DF1D" wp14:editId="52B7346F">
                  <wp:extent cx="2691440" cy="1765926"/>
                  <wp:effectExtent l="0" t="0" r="0" b="635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75" t="16319" r="11677" b="14219"/>
                          <a:stretch/>
                        </pic:blipFill>
                        <pic:spPr bwMode="auto">
                          <a:xfrm>
                            <a:off x="0" y="0"/>
                            <a:ext cx="2695770" cy="1768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2FB43E5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 xml:space="preserve">Analyser : </w:t>
            </w:r>
          </w:p>
          <w:p w14:paraId="0C688269" w14:textId="77777777" w:rsidR="00B07EE9" w:rsidRPr="00211675" w:rsidRDefault="00B07EE9" w:rsidP="00B07EE9">
            <w:pPr>
              <w:pStyle w:val="Paragraphedeliste"/>
              <w:numPr>
                <w:ilvl w:val="0"/>
                <w:numId w:val="2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 xml:space="preserve">A3 – Conduire l’analyse </w:t>
            </w:r>
          </w:p>
          <w:p w14:paraId="205F9DEF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Modéliser :</w:t>
            </w:r>
          </w:p>
          <w:p w14:paraId="0F3A9E9D" w14:textId="77777777" w:rsidR="00B07EE9" w:rsidRPr="00211675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Mod2 – Proposer un modèle</w:t>
            </w:r>
          </w:p>
          <w:p w14:paraId="56E396C5" w14:textId="77777777" w:rsidR="00B07EE9" w:rsidRPr="00211675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Mod3 – Valider un modèle</w:t>
            </w:r>
          </w:p>
          <w:p w14:paraId="741BE412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Résoudre :</w:t>
            </w:r>
          </w:p>
          <w:p w14:paraId="6D0984F1" w14:textId="77777777" w:rsidR="00B07EE9" w:rsidRPr="00211675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Rés2 – Procéder à la mise en œuvre d’une démarche de résolution analytique</w:t>
            </w:r>
          </w:p>
          <w:p w14:paraId="213DFBE0" w14:textId="77777777" w:rsidR="00B07EE9" w:rsidRPr="00211675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7E5D1234" w14:textId="77777777" w:rsidR="00B07EE9" w:rsidRPr="00211675" w:rsidRDefault="00B07EE9" w:rsidP="00B07EE9">
      <w:pPr>
        <w:pStyle w:val="Titre2"/>
      </w:pPr>
      <w:r w:rsidRPr="00211675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"/>
        <w:gridCol w:w="5240"/>
        <w:gridCol w:w="3935"/>
        <w:gridCol w:w="37"/>
      </w:tblGrid>
      <w:tr w:rsidR="00B07EE9" w:rsidRPr="00732982" w14:paraId="3D09873D" w14:textId="77777777" w:rsidTr="00353720">
        <w:trPr>
          <w:gridAfter w:val="1"/>
          <w:wAfter w:w="37" w:type="dxa"/>
        </w:trPr>
        <w:tc>
          <w:tcPr>
            <w:tcW w:w="5353" w:type="dxa"/>
            <w:gridSpan w:val="2"/>
            <w:vAlign w:val="center"/>
          </w:tcPr>
          <w:p w14:paraId="53904B0D" w14:textId="77777777" w:rsidR="00B07EE9" w:rsidRPr="00211675" w:rsidRDefault="00B75728" w:rsidP="00353720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6C9A10E" wp14:editId="596363E9">
                  <wp:extent cx="2654489" cy="2165890"/>
                  <wp:effectExtent l="0" t="0" r="0" b="635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806" cy="2171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19C1CCB" w14:textId="77777777" w:rsidR="00B07EE9" w:rsidRPr="001C4311" w:rsidRDefault="00B07EE9" w:rsidP="00B75728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L’objectif de ce TP est</w:t>
            </w:r>
            <w:r w:rsidR="00211675">
              <w:rPr>
                <w:b/>
                <w:lang w:eastAsia="fr-FR"/>
              </w:rPr>
              <w:t xml:space="preserve"> de vérifier si le moteur du </w:t>
            </w:r>
            <w:proofErr w:type="spellStart"/>
            <w:r w:rsidR="00211675">
              <w:rPr>
                <w:b/>
                <w:lang w:eastAsia="fr-FR"/>
              </w:rPr>
              <w:t>ControlX</w:t>
            </w:r>
            <w:proofErr w:type="spellEnd"/>
            <w:r w:rsidR="00211675">
              <w:rPr>
                <w:b/>
                <w:lang w:eastAsia="fr-FR"/>
              </w:rPr>
              <w:t xml:space="preserve"> </w:t>
            </w:r>
            <w:r w:rsidRPr="00211675">
              <w:rPr>
                <w:b/>
                <w:lang w:eastAsia="fr-FR"/>
              </w:rPr>
              <w:t>est compatible avec le besoin du client en analysant les résultats des simulations.</w:t>
            </w:r>
          </w:p>
        </w:tc>
      </w:tr>
      <w:tr w:rsidR="00B76AB5" w:rsidRPr="00211675" w14:paraId="63C2EC38" w14:textId="77777777" w:rsidTr="00B76AB5">
        <w:tblPrEx>
          <w:tblBorders>
            <w:top w:val="single" w:sz="4" w:space="0" w:color="632423" w:themeColor="accent2" w:themeShade="80"/>
            <w:left w:val="single" w:sz="4" w:space="0" w:color="632423" w:themeColor="accent2" w:themeShade="80"/>
            <w:bottom w:val="single" w:sz="4" w:space="0" w:color="632423" w:themeColor="accent2" w:themeShade="80"/>
            <w:right w:val="single" w:sz="4" w:space="0" w:color="632423" w:themeColor="accent2" w:themeShade="80"/>
            <w:insideH w:val="single" w:sz="4" w:space="0" w:color="632423" w:themeColor="accent2" w:themeShade="80"/>
            <w:insideV w:val="single" w:sz="4" w:space="0" w:color="632423" w:themeColor="accent2" w:themeShade="80"/>
          </w:tblBorders>
          <w:shd w:val="clear" w:color="auto" w:fill="F2DBDB" w:themeFill="accent2" w:themeFillTint="33"/>
        </w:tblPrEx>
        <w:trPr>
          <w:gridBefore w:val="1"/>
          <w:wBefore w:w="113" w:type="dxa"/>
        </w:trPr>
        <w:tc>
          <w:tcPr>
            <w:tcW w:w="9212" w:type="dxa"/>
            <w:gridSpan w:val="3"/>
            <w:shd w:val="clear" w:color="auto" w:fill="F2DBDB" w:themeFill="accent2" w:themeFillTint="33"/>
          </w:tcPr>
          <w:p w14:paraId="0C779CB1" w14:textId="4D7DFFBB" w:rsidR="00B76AB5" w:rsidRPr="00B76AB5" w:rsidRDefault="00B76AB5" w:rsidP="00B76AB5">
            <w:pPr>
              <w:jc w:val="center"/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OUVRIR MATLAB ET SIMULINK.</w:t>
            </w:r>
          </w:p>
        </w:tc>
      </w:tr>
    </w:tbl>
    <w:p w14:paraId="6BB81224" w14:textId="0DC62642" w:rsidR="00B76AB5" w:rsidRDefault="00B76AB5" w:rsidP="00B76AB5">
      <w:pPr>
        <w:rPr>
          <w:lang w:eastAsia="fr-FR"/>
        </w:rPr>
      </w:pPr>
    </w:p>
    <w:p w14:paraId="319613CA" w14:textId="4D771045" w:rsidR="00923611" w:rsidRDefault="00B76AB5" w:rsidP="00B07EE9">
      <w:pPr>
        <w:pStyle w:val="Titre1"/>
        <w:rPr>
          <w:lang w:eastAsia="fr-FR"/>
        </w:rPr>
      </w:pPr>
      <w:r>
        <w:rPr>
          <w:lang w:eastAsia="fr-FR"/>
        </w:rPr>
        <w:t>Modélisation de la motorisation</w:t>
      </w:r>
    </w:p>
    <w:p w14:paraId="15FD5ACE" w14:textId="4F8AFBD4" w:rsidR="00B76AB5" w:rsidRDefault="00B76AB5" w:rsidP="00B76AB5">
      <w:pPr>
        <w:rPr>
          <w:lang w:eastAsia="fr-FR"/>
        </w:rPr>
      </w:pPr>
      <w:r>
        <w:rPr>
          <w:lang w:eastAsia="fr-FR"/>
        </w:rPr>
        <w:t xml:space="preserve">Le </w:t>
      </w:r>
      <w:proofErr w:type="spellStart"/>
      <w:r>
        <w:rPr>
          <w:lang w:eastAsia="fr-FR"/>
        </w:rPr>
        <w:t>Control’X</w:t>
      </w:r>
      <w:proofErr w:type="spellEnd"/>
      <w:r>
        <w:rPr>
          <w:lang w:eastAsia="fr-FR"/>
        </w:rPr>
        <w:t xml:space="preserve"> est entrainé par un moteur à courant continu. On donne le modèle électrique équivalent et les équations associées.</w:t>
      </w:r>
    </w:p>
    <w:p w14:paraId="21EBE396" w14:textId="370D3E7B" w:rsidR="00B76AB5" w:rsidRDefault="00B76AB5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170"/>
        <w:gridCol w:w="5024"/>
      </w:tblGrid>
      <w:tr w:rsidR="00B76AB5" w14:paraId="56280268" w14:textId="77777777" w:rsidTr="00B76AB5">
        <w:tc>
          <w:tcPr>
            <w:tcW w:w="5172" w:type="dxa"/>
            <w:vAlign w:val="center"/>
          </w:tcPr>
          <w:p w14:paraId="1C70BC08" w14:textId="45566DE2" w:rsidR="00B76AB5" w:rsidRDefault="00B76AB5" w:rsidP="00B76AB5">
            <w:pPr>
              <w:jc w:val="center"/>
              <w:rPr>
                <w:lang w:eastAsia="fr-FR"/>
              </w:rPr>
            </w:pPr>
            <w:r w:rsidRPr="00E37E13">
              <w:rPr>
                <w:rFonts w:cs="Calibri"/>
              </w:rPr>
              <w:object w:dxaOrig="5513" w:dyaOrig="2986" w14:anchorId="0C9B85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8.25pt;height:114.85pt" o:ole="">
                  <v:imagedata r:id="rId13" o:title=""/>
                </v:shape>
                <o:OLEObject Type="Embed" ProgID="Visio.Drawing.11" ShapeID="_x0000_i1025" DrawAspect="Content" ObjectID="_1676434048" r:id="rId14"/>
              </w:object>
            </w:r>
          </w:p>
        </w:tc>
        <w:tc>
          <w:tcPr>
            <w:tcW w:w="5172" w:type="dxa"/>
            <w:vAlign w:val="center"/>
          </w:tcPr>
          <w:p w14:paraId="71ED7712" w14:textId="77777777" w:rsidR="00B76AB5" w:rsidRDefault="00B76AB5" w:rsidP="00012CA0">
            <w:pPr>
              <w:pStyle w:val="Normalgrassoulign"/>
              <w:spacing w:before="120"/>
              <w:jc w:val="center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bCs w:val="0"/>
                <w:u w:val="none"/>
              </w:rPr>
              <w:t>u(t) = r.i(t) + L.</w:t>
            </w:r>
            <w:r w:rsidRPr="00E37E13">
              <w:rPr>
                <w:rFonts w:cs="Calibri"/>
                <w:b w:val="0"/>
                <w:position w:val="-22"/>
                <w:u w:val="none"/>
              </w:rPr>
              <w:object w:dxaOrig="560" w:dyaOrig="580" w14:anchorId="3FDA187F">
                <v:shape id="_x0000_i1026" type="#_x0000_t75" style="width:29.15pt;height:29.15pt" o:ole="">
                  <v:imagedata r:id="rId15" o:title=""/>
                </v:shape>
                <o:OLEObject Type="Embed" ProgID="Equation.DSMT4" ShapeID="_x0000_i1026" DrawAspect="Content" ObjectID="_1676434049" r:id="rId16"/>
              </w:object>
            </w:r>
            <w:r w:rsidRPr="00E37E13">
              <w:rPr>
                <w:rFonts w:cs="Calibri"/>
                <w:b w:val="0"/>
                <w:u w:val="none"/>
              </w:rPr>
              <w:t xml:space="preserve"> + e'(t)</w:t>
            </w:r>
          </w:p>
          <w:p w14:paraId="2BEA4A10" w14:textId="6FCE7758" w:rsidR="00BF6677" w:rsidRPr="00B76AB5" w:rsidRDefault="00BF6677" w:rsidP="00012CA0">
            <w:pPr>
              <w:pStyle w:val="Normalgrassoulign"/>
              <w:spacing w:before="120"/>
              <w:jc w:val="center"/>
              <w:rPr>
                <w:rFonts w:cs="Calibri"/>
                <w:b w:val="0"/>
                <w:bCs w:val="0"/>
                <w:u w:val="none"/>
              </w:rPr>
            </w:pPr>
            <w:r>
              <w:rPr>
                <w:rFonts w:cs="Calibri"/>
                <w:b w:val="0"/>
                <w:u w:val="none"/>
              </w:rPr>
              <w:t>r = 5</w:t>
            </w:r>
            <w:r w:rsidRPr="00BF6677">
              <w:rPr>
                <w:rFonts w:cs="Calibri"/>
                <w:b w:val="0"/>
                <w:u w:val="none"/>
              </w:rPr>
              <w:t>,1 Ω</w:t>
            </w:r>
            <w:r>
              <w:rPr>
                <w:rFonts w:cs="Calibri"/>
                <w:b w:val="0"/>
                <w:u w:val="none"/>
              </w:rPr>
              <w:t>, L = 3</w:t>
            </w:r>
            <w:r w:rsidRPr="00BF6677">
              <w:rPr>
                <w:rFonts w:cs="Calibri"/>
                <w:b w:val="0"/>
                <w:u w:val="none"/>
              </w:rPr>
              <w:t>,</w:t>
            </w:r>
            <w:r>
              <w:rPr>
                <w:rFonts w:cs="Calibri"/>
                <w:b w:val="0"/>
                <w:u w:val="none"/>
              </w:rPr>
              <w:t>2</w:t>
            </w:r>
            <w:r w:rsidRPr="00BF6677">
              <w:rPr>
                <w:rFonts w:cs="Calibri"/>
                <w:b w:val="0"/>
                <w:u w:val="none"/>
              </w:rPr>
              <w:t> · 10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3</w:t>
            </w:r>
            <w:r>
              <w:rPr>
                <w:rFonts w:cs="Calibri"/>
                <w:b w:val="0"/>
                <w:u w:val="none"/>
              </w:rPr>
              <w:t> </w:t>
            </w:r>
            <w:r w:rsidRPr="00BF6677">
              <w:rPr>
                <w:rFonts w:cs="Calibri"/>
                <w:b w:val="0"/>
                <w:u w:val="none"/>
              </w:rPr>
              <w:t>H</w:t>
            </w:r>
          </w:p>
        </w:tc>
      </w:tr>
      <w:tr w:rsidR="00B76AB5" w14:paraId="7DD82D5D" w14:textId="77777777" w:rsidTr="00B76AB5">
        <w:tc>
          <w:tcPr>
            <w:tcW w:w="5172" w:type="dxa"/>
            <w:vAlign w:val="center"/>
          </w:tcPr>
          <w:p w14:paraId="6285097F" w14:textId="2D505FC8" w:rsidR="00B76AB5" w:rsidRPr="00E37E13" w:rsidRDefault="00B76AB5" w:rsidP="00B76AB5">
            <w:pPr>
              <w:jc w:val="center"/>
              <w:rPr>
                <w:rFonts w:cs="Calibri"/>
              </w:rPr>
            </w:pPr>
            <w:r w:rsidRPr="00315DE6">
              <w:object w:dxaOrig="5638" w:dyaOrig="2140" w14:anchorId="6236B7B8">
                <v:shape id="_x0000_i1027" type="#_x0000_t75" style="width:245.6pt;height:92.5pt" o:ole="">
                  <v:imagedata r:id="rId17" o:title=""/>
                </v:shape>
                <o:OLEObject Type="Embed" ProgID="Visio.Drawing.11" ShapeID="_x0000_i1027" DrawAspect="Content" ObjectID="_1676434050" r:id="rId18"/>
              </w:object>
            </w:r>
          </w:p>
        </w:tc>
        <w:tc>
          <w:tcPr>
            <w:tcW w:w="5172" w:type="dxa"/>
            <w:vAlign w:val="center"/>
          </w:tcPr>
          <w:p w14:paraId="1EEF13B4" w14:textId="77777777" w:rsidR="00B76AB5" w:rsidRPr="00E37E13" w:rsidRDefault="00B76AB5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E37E13">
              <w:rPr>
                <w:rFonts w:cs="Calibri"/>
                <w:b w:val="0"/>
              </w:rPr>
              <w:t>Paramétrage :</w:t>
            </w:r>
          </w:p>
          <w:p w14:paraId="54D39DE8" w14:textId="77777777" w:rsidR="00B76AB5" w:rsidRPr="00E37E13" w:rsidRDefault="00B76AB5" w:rsidP="00B76AB5">
            <w:pPr>
              <w:pStyle w:val="Normalgrassoulign"/>
              <w:spacing w:before="120"/>
              <w:jc w:val="left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4921A54C">
                <v:shape id="_x0000_i1028" type="#_x0000_t75" style="width:15.05pt;height:15.05pt" o:ole="">
                  <v:imagedata r:id="rId19" o:title=""/>
                </v:shape>
                <o:OLEObject Type="Embed" ProgID="Equation.DSMT4" ShapeID="_x0000_i1028" DrawAspect="Content" ObjectID="_1676434051" r:id="rId20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moteur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 xml:space="preserve">rotor) </w:t>
            </w:r>
            <w:r w:rsidRPr="00E37E13">
              <w:rPr>
                <w:rFonts w:cs="Calibri"/>
                <w:b w:val="0"/>
                <w:u w:val="none"/>
              </w:rPr>
              <w:t>=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m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2ACF2156">
                <v:shape id="_x0000_i1029" type="#_x0000_t75" style="width:7.75pt;height:15.05pt" o:ole="">
                  <v:imagedata r:id="rId21" o:title=""/>
                </v:shape>
                <o:OLEObject Type="Embed" ProgID="Equation.DSMT4" ShapeID="_x0000_i1029" DrawAspect="Content" ObjectID="_1676434052" r:id="rId22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  <w:r w:rsidRPr="00E37E13">
              <w:rPr>
                <w:rFonts w:cs="Calibri"/>
                <w:b w:val="0"/>
                <w:u w:val="none"/>
              </w:rPr>
              <w:t xml:space="preserve"> : couple électromagnétique</w:t>
            </w:r>
          </w:p>
          <w:p w14:paraId="555DABFD" w14:textId="77777777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673EBA14">
                <v:shape id="_x0000_i1030" type="#_x0000_t75" style="width:15.05pt;height:15.05pt" o:ole="">
                  <v:imagedata r:id="rId19" o:title=""/>
                </v:shape>
                <o:OLEObject Type="Embed" ProgID="Equation.DSMT4" ShapeID="_x0000_i1030" DrawAspect="Content" ObjectID="_1676434053" r:id="rId23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moteur-utile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 xml:space="preserve">charge) </w:t>
            </w:r>
            <w:r w:rsidRPr="00E37E13">
              <w:rPr>
                <w:rFonts w:cs="Calibri"/>
                <w:b w:val="0"/>
                <w:u w:val="none"/>
              </w:rPr>
              <w:t>=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m-utile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6C75894C">
                <v:shape id="_x0000_i1031" type="#_x0000_t75" style="width:7.75pt;height:15.05pt" o:ole="">
                  <v:imagedata r:id="rId24" o:title=""/>
                </v:shape>
                <o:OLEObject Type="Embed" ProgID="Equation.DSMT4" ShapeID="_x0000_i1031" DrawAspect="Content" ObjectID="_1676434054" r:id="rId25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  <w:r w:rsidRPr="00E37E13">
              <w:rPr>
                <w:rFonts w:cs="Calibri"/>
                <w:b w:val="0"/>
                <w:u w:val="none"/>
              </w:rPr>
              <w:t xml:space="preserve"> : couple moteur propre à entraîner la charge</w:t>
            </w:r>
          </w:p>
          <w:p w14:paraId="059BF988" w14:textId="77777777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  <w:vertAlign w:val="subscript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7421285C">
                <v:shape id="_x0000_i1032" type="#_x0000_t75" style="width:15.05pt;height:15.05pt" o:ole="">
                  <v:imagedata r:id="rId26" o:title=""/>
                </v:shape>
                <o:OLEObject Type="Embed" ProgID="Equation.DSMT4" ShapeID="_x0000_i1032" DrawAspect="Content" ObjectID="_1676434055" r:id="rId27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ext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charge)</w:t>
            </w:r>
            <w:r w:rsidRPr="00E37E13">
              <w:rPr>
                <w:rFonts w:cs="Calibri"/>
                <w:b w:val="0"/>
                <w:u w:val="none"/>
              </w:rPr>
              <w:t xml:space="preserve"> = -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r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37164616">
                <v:shape id="_x0000_i1033" type="#_x0000_t75" style="width:7.75pt;height:15.05pt" o:ole="">
                  <v:imagedata r:id="rId24" o:title=""/>
                </v:shape>
                <o:OLEObject Type="Embed" ProgID="Equation.DSMT4" ShapeID="_x0000_i1033" DrawAspect="Content" ObjectID="_1676434056" r:id="rId28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</w:p>
          <w:p w14:paraId="347F1463" w14:textId="1235EEC0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  <w:vertAlign w:val="subscript"/>
              </w:rPr>
            </w:pPr>
            <w:r w:rsidRPr="00E37E13">
              <w:rPr>
                <w:rFonts w:cs="Calibri"/>
                <w:b w:val="0"/>
                <w:position w:val="-4"/>
                <w:u w:val="none"/>
              </w:rPr>
              <w:object w:dxaOrig="240" w:dyaOrig="279" w14:anchorId="6C8B8CC9">
                <v:shape id="_x0000_i1034" type="#_x0000_t75" style="width:15.05pt;height:15.05pt" o:ole="">
                  <v:imagedata r:id="rId29" o:title=""/>
                </v:shape>
                <o:OLEObject Type="Embed" ProgID="Equation.DSMT4" ShapeID="_x0000_i1034" DrawAspect="Content" ObjectID="_1676434057" r:id="rId30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1/0</w:t>
            </w:r>
            <w:r w:rsidRPr="00E37E13">
              <w:rPr>
                <w:rFonts w:cs="Calibri"/>
                <w:b w:val="0"/>
                <w:u w:val="none"/>
              </w:rPr>
              <w:t xml:space="preserve"> = </w:t>
            </w:r>
            <w:r w:rsidRPr="00E37E13">
              <w:rPr>
                <w:rFonts w:cs="Calibri"/>
                <w:b w:val="0"/>
                <w:u w:val="none"/>
              </w:rPr>
              <w:sym w:font="Symbol" w:char="F077"/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40A4F035">
                <v:shape id="_x0000_i1035" type="#_x0000_t75" style="width:7.75pt;height:15.05pt" o:ole="">
                  <v:imagedata r:id="rId24" o:title=""/>
                </v:shape>
                <o:OLEObject Type="Embed" ProgID="Equation.DSMT4" ShapeID="_x0000_i1035" DrawAspect="Content" ObjectID="_1676434058" r:id="rId31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</w:p>
          <w:p w14:paraId="0A3DE6FF" w14:textId="77777777" w:rsidR="00B76AB5" w:rsidRPr="00E37E13" w:rsidRDefault="00B76AB5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E37E13">
              <w:rPr>
                <w:rFonts w:cs="Calibri"/>
                <w:b w:val="0"/>
              </w:rPr>
              <w:t>Equations dynamiques :</w:t>
            </w:r>
          </w:p>
          <w:p w14:paraId="5406E740" w14:textId="77777777" w:rsidR="00B76AB5" w:rsidRDefault="00B76AB5" w:rsidP="00B76AB5">
            <w:pPr>
              <w:rPr>
                <w:rFonts w:cs="Calibri"/>
              </w:rPr>
            </w:pPr>
            <w:r w:rsidRPr="00E37E13">
              <w:rPr>
                <w:rFonts w:cs="Calibri"/>
              </w:rPr>
              <w:t>C</w:t>
            </w:r>
            <w:r w:rsidRPr="00E37E13">
              <w:rPr>
                <w:rFonts w:cs="Calibri"/>
                <w:vertAlign w:val="subscript"/>
              </w:rPr>
              <w:t>m-utile</w:t>
            </w:r>
            <w:r w:rsidRPr="00E37E13">
              <w:rPr>
                <w:rFonts w:cs="Calibri"/>
              </w:rPr>
              <w:t>(t) = C</w:t>
            </w:r>
            <w:r w:rsidRPr="00E37E13">
              <w:rPr>
                <w:rFonts w:cs="Calibri"/>
                <w:vertAlign w:val="subscript"/>
              </w:rPr>
              <w:t>m</w:t>
            </w:r>
            <w:r w:rsidRPr="00E37E13">
              <w:rPr>
                <w:rFonts w:cs="Calibri"/>
              </w:rPr>
              <w:t xml:space="preserve">(t) - </w:t>
            </w:r>
            <w:proofErr w:type="spellStart"/>
            <w:r w:rsidRPr="00E37E13">
              <w:rPr>
                <w:rFonts w:cs="Calibri"/>
              </w:rPr>
              <w:t>C</w:t>
            </w:r>
            <w:r w:rsidRPr="00E37E13">
              <w:rPr>
                <w:rFonts w:cs="Calibri"/>
                <w:vertAlign w:val="subscript"/>
              </w:rPr>
              <w:t>frott</w:t>
            </w:r>
            <w:proofErr w:type="spellEnd"/>
            <w:r w:rsidRPr="00E37E13">
              <w:rPr>
                <w:rFonts w:cs="Calibri"/>
                <w:vertAlign w:val="subscript"/>
              </w:rPr>
              <w:t>-moteur</w:t>
            </w:r>
            <w:r w:rsidRPr="00E37E13">
              <w:rPr>
                <w:rFonts w:cs="Calibri"/>
              </w:rPr>
              <w:t xml:space="preserve"> - f</w:t>
            </w:r>
            <w:r w:rsidRPr="00E37E13">
              <w:rPr>
                <w:rFonts w:cs="Calibri"/>
                <w:vertAlign w:val="subscript"/>
              </w:rPr>
              <w:sym w:font="Symbol" w:char="F077"/>
            </w:r>
            <w:r w:rsidRPr="00E37E13">
              <w:rPr>
                <w:rFonts w:cs="Calibri"/>
                <w:vertAlign w:val="subscript"/>
              </w:rPr>
              <w:t>-moteur</w:t>
            </w:r>
            <w:r w:rsidRPr="00E37E13">
              <w:rPr>
                <w:rFonts w:cs="Calibri"/>
              </w:rPr>
              <w:t>.</w:t>
            </w:r>
            <w:r w:rsidRPr="00E37E13">
              <w:rPr>
                <w:rFonts w:cs="Calibri"/>
              </w:rPr>
              <w:sym w:font="Symbol" w:char="F077"/>
            </w:r>
            <w:r w:rsidRPr="00E37E13">
              <w:rPr>
                <w:rFonts w:cs="Calibri"/>
              </w:rPr>
              <w:t xml:space="preserve">(t) - </w:t>
            </w:r>
            <w:proofErr w:type="spellStart"/>
            <w:r>
              <w:t>J</w:t>
            </w:r>
            <w:r>
              <w:rPr>
                <w:vertAlign w:val="subscript"/>
              </w:rPr>
              <w:t>mot</w:t>
            </w:r>
            <w:proofErr w:type="spellEnd"/>
            <w:r>
              <w:t>.</w:t>
            </w:r>
            <w:r w:rsidRPr="00E37E13">
              <w:rPr>
                <w:rFonts w:cs="Calibri"/>
                <w:position w:val="-10"/>
              </w:rPr>
              <w:object w:dxaOrig="480" w:dyaOrig="320" w14:anchorId="129FFE65">
                <v:shape id="_x0000_i1036" type="#_x0000_t75" style="width:29.15pt;height:15.05pt" o:ole="">
                  <v:imagedata r:id="rId32" o:title=""/>
                </v:shape>
                <o:OLEObject Type="Embed" ProgID="Equation.DSMT4" ShapeID="_x0000_i1036" DrawAspect="Content" ObjectID="_1676434059" r:id="rId33"/>
              </w:object>
            </w:r>
          </w:p>
          <w:p w14:paraId="24CA3ECE" w14:textId="1DA23FB4" w:rsidR="00BF6677" w:rsidRPr="00BF6677" w:rsidRDefault="00BF6677" w:rsidP="00B76AB5">
            <w:proofErr w:type="spellStart"/>
            <w:r>
              <w:t>J</w:t>
            </w:r>
            <w:r w:rsidRPr="00BF6677">
              <w:rPr>
                <w:vertAlign w:val="subscript"/>
              </w:rPr>
              <w:t>mot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t xml:space="preserve">= </w:t>
            </w:r>
            <w:r w:rsidR="00A233D6">
              <w:t>0,037</w:t>
            </w:r>
            <w:r w:rsidR="00E76EB7">
              <w:t xml:space="preserve"> 10</w:t>
            </w:r>
            <w:r w:rsidR="00E76EB7" w:rsidRPr="00E76EB7">
              <w:rPr>
                <w:vertAlign w:val="superscript"/>
              </w:rPr>
              <w:t>-</w:t>
            </w:r>
            <w:r w:rsidR="00A233D6">
              <w:rPr>
                <w:vertAlign w:val="superscript"/>
              </w:rPr>
              <w:t>3</w:t>
            </w:r>
            <w:r w:rsidR="00E76EB7">
              <w:t xml:space="preserve"> kgm</w:t>
            </w:r>
            <w:r w:rsidR="00E76EB7" w:rsidRPr="00E76EB7">
              <w:rPr>
                <w:vertAlign w:val="superscript"/>
              </w:rPr>
              <w:t>2</w:t>
            </w:r>
          </w:p>
        </w:tc>
      </w:tr>
      <w:tr w:rsidR="00BF6677" w14:paraId="163624DB" w14:textId="77777777" w:rsidTr="00B76AB5">
        <w:tc>
          <w:tcPr>
            <w:tcW w:w="5172" w:type="dxa"/>
            <w:vAlign w:val="center"/>
          </w:tcPr>
          <w:p w14:paraId="4E0F9818" w14:textId="58AD9816" w:rsidR="00BF6677" w:rsidRPr="00315DE6" w:rsidRDefault="00BF6677" w:rsidP="00B76AB5">
            <w:pPr>
              <w:jc w:val="center"/>
            </w:pPr>
            <w:r w:rsidRPr="008B3E63">
              <w:rPr>
                <w:b/>
              </w:rPr>
              <w:object w:dxaOrig="4742" w:dyaOrig="3923" w14:anchorId="1410843B">
                <v:shape id="_x0000_i1037" type="#_x0000_t75" style="width:211pt;height:90.25pt" o:ole="">
                  <v:imagedata r:id="rId34" o:title="" croptop="17644f" cropbottom="15207f"/>
                </v:shape>
                <o:OLEObject Type="Embed" ProgID="Visio.Drawing.11" ShapeID="_x0000_i1037" DrawAspect="Content" ObjectID="_1676434060" r:id="rId35"/>
              </w:object>
            </w:r>
          </w:p>
        </w:tc>
        <w:tc>
          <w:tcPr>
            <w:tcW w:w="5172" w:type="dxa"/>
            <w:vAlign w:val="center"/>
          </w:tcPr>
          <w:p w14:paraId="50C35F5A" w14:textId="0E1EE23B" w:rsidR="00BF6677" w:rsidRPr="00BF6677" w:rsidRDefault="00BF6677" w:rsidP="00B76AB5">
            <w:pPr>
              <w:pStyle w:val="Normalgrassoulign"/>
              <w:jc w:val="center"/>
              <w:rPr>
                <w:rFonts w:cs="Calibri"/>
                <w:b w:val="0"/>
                <w:u w:val="none"/>
              </w:rPr>
            </w:pPr>
            <w:r w:rsidRPr="00BF6677">
              <w:rPr>
                <w:rFonts w:cs="Calibri"/>
                <w:b w:val="0"/>
                <w:u w:val="none"/>
              </w:rPr>
              <w:t>k</w:t>
            </w:r>
            <w:r w:rsidRPr="00BF6677">
              <w:rPr>
                <w:rFonts w:cs="Calibri"/>
                <w:b w:val="0"/>
                <w:u w:val="none"/>
                <w:vertAlign w:val="subscript"/>
              </w:rPr>
              <w:t>c</w:t>
            </w:r>
            <w:r w:rsidRPr="00BF6677">
              <w:rPr>
                <w:rFonts w:cs="Calibri"/>
                <w:b w:val="0"/>
                <w:u w:val="none"/>
              </w:rPr>
              <w:t xml:space="preserve"> = 0.21</w:t>
            </w:r>
            <w:r>
              <w:rPr>
                <w:rFonts w:cs="Calibri"/>
                <w:b w:val="0"/>
                <w:u w:val="none"/>
              </w:rPr>
              <w:t xml:space="preserve"> N m A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1</w:t>
            </w:r>
          </w:p>
          <w:p w14:paraId="474AA8AF" w14:textId="62817C39" w:rsidR="00BF6677" w:rsidRPr="00E37E13" w:rsidRDefault="00BF6677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BF6677">
              <w:rPr>
                <w:rFonts w:cs="Calibri"/>
                <w:b w:val="0"/>
                <w:u w:val="none"/>
              </w:rPr>
              <w:t>k</w:t>
            </w:r>
            <w:r w:rsidRPr="00BF6677">
              <w:rPr>
                <w:rFonts w:cs="Calibri"/>
                <w:b w:val="0"/>
                <w:u w:val="none"/>
                <w:vertAlign w:val="subscript"/>
              </w:rPr>
              <w:t>e</w:t>
            </w:r>
            <w:r w:rsidRPr="00BF6677">
              <w:rPr>
                <w:rFonts w:cs="Calibri"/>
                <w:b w:val="0"/>
                <w:u w:val="none"/>
              </w:rPr>
              <w:t xml:space="preserve"> = 0.21</w:t>
            </w:r>
            <w:r>
              <w:rPr>
                <w:rFonts w:cs="Calibri"/>
                <w:b w:val="0"/>
                <w:u w:val="none"/>
              </w:rPr>
              <w:t> V rad s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1</w:t>
            </w:r>
          </w:p>
        </w:tc>
      </w:tr>
    </w:tbl>
    <w:p w14:paraId="1222C529" w14:textId="500C5737" w:rsidR="00B76AB5" w:rsidRDefault="00B76AB5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B76AB5" w14:paraId="3AA43C8E" w14:textId="77777777" w:rsidTr="00B76AB5">
        <w:tc>
          <w:tcPr>
            <w:tcW w:w="10344" w:type="dxa"/>
            <w:shd w:val="clear" w:color="auto" w:fill="F2F2F2" w:themeFill="background1" w:themeFillShade="F2"/>
          </w:tcPr>
          <w:p w14:paraId="7B7921E7" w14:textId="346585E4" w:rsidR="00B76AB5" w:rsidRDefault="00B76AB5" w:rsidP="00B76AB5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>
              <w:rPr>
                <w:rFonts w:ascii="Tw Cen MT" w:hAnsi="Tw Cen MT"/>
                <w:b/>
                <w:sz w:val="22"/>
                <w:lang w:eastAsia="fr-FR"/>
              </w:rPr>
              <w:t xml:space="preserve"> – Moteur à courant c</w:t>
            </w:r>
            <w:r w:rsidR="00B95577">
              <w:rPr>
                <w:rFonts w:ascii="Tw Cen MT" w:hAnsi="Tw Cen MT"/>
                <w:b/>
                <w:sz w:val="22"/>
                <w:lang w:eastAsia="fr-FR"/>
              </w:rPr>
              <w:t>ontinu</w:t>
            </w:r>
          </w:p>
          <w:p w14:paraId="6E33C33A" w14:textId="77777777" w:rsidR="00B76AB5" w:rsidRDefault="00B76AB5" w:rsidP="00B76AB5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Réaliser la modélisation du moteur à courant continu (de la source d’alimentation à </w:t>
            </w:r>
            <w:r w:rsidR="00B95577">
              <w:rPr>
                <w:lang w:eastAsia="fr-FR"/>
              </w:rPr>
              <w:t xml:space="preserve">l’entrainement de l’arbre moteur) en utilisant une modélisation par composants technologiques. </w:t>
            </w:r>
          </w:p>
          <w:p w14:paraId="07A17D06" w14:textId="77777777" w:rsidR="00B95577" w:rsidRDefault="00B95577" w:rsidP="00B95577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tension, du courant de la vitesse de rotation et du couple moteur.</w:t>
            </w:r>
          </w:p>
          <w:p w14:paraId="7FCD7DC9" w14:textId="77777777" w:rsidR="00B95577" w:rsidRDefault="00B95577" w:rsidP="00B95577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En utilisant la même feuille, réaliser le modèle en utilisant des schéma-blocs.</w:t>
            </w:r>
          </w:p>
          <w:p w14:paraId="61D1A342" w14:textId="77777777" w:rsidR="00B95577" w:rsidRDefault="00B95577" w:rsidP="00B95577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tension, du courant de la vitesse de rotation et du couple moteur.</w:t>
            </w:r>
          </w:p>
          <w:p w14:paraId="53D8AE51" w14:textId="01A20D6B" w:rsidR="00B95577" w:rsidRPr="00FA749D" w:rsidRDefault="00B95577" w:rsidP="00B95577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</w:t>
            </w:r>
            <w:r w:rsidR="00D70FAC">
              <w:rPr>
                <w:lang w:eastAsia="fr-FR"/>
              </w:rPr>
              <w:t>es 2</w:t>
            </w:r>
            <w:r>
              <w:rPr>
                <w:lang w:eastAsia="fr-FR"/>
              </w:rPr>
              <w:t xml:space="preserve"> modélisation</w:t>
            </w:r>
            <w:r w:rsidR="00D70FAC">
              <w:rPr>
                <w:lang w:eastAsia="fr-FR"/>
              </w:rPr>
              <w:t>s</w:t>
            </w:r>
            <w:r>
              <w:rPr>
                <w:lang w:eastAsia="fr-FR"/>
              </w:rPr>
              <w:t xml:space="preserve">. </w:t>
            </w:r>
          </w:p>
        </w:tc>
      </w:tr>
    </w:tbl>
    <w:p w14:paraId="49B3F957" w14:textId="3B7CB563" w:rsidR="00B76AB5" w:rsidRDefault="00B76AB5" w:rsidP="00B76AB5">
      <w:pPr>
        <w:rPr>
          <w:lang w:eastAsia="fr-FR"/>
        </w:rPr>
      </w:pPr>
    </w:p>
    <w:p w14:paraId="3A477141" w14:textId="64D390F4" w:rsidR="00BD4177" w:rsidRDefault="00BD4177" w:rsidP="00B76AB5">
      <w:pPr>
        <w:rPr>
          <w:lang w:eastAsia="fr-FR"/>
        </w:rPr>
      </w:pPr>
      <w:r>
        <w:rPr>
          <w:lang w:eastAsia="fr-FR"/>
        </w:rPr>
        <w:t xml:space="preserve">Remarque : </w:t>
      </w:r>
    </w:p>
    <w:p w14:paraId="236CC545" w14:textId="699341A7" w:rsidR="00BD4177" w:rsidRDefault="00BD4177" w:rsidP="00BD4177">
      <w:pPr>
        <w:pStyle w:val="Paragraphedeliste"/>
        <w:numPr>
          <w:ilvl w:val="0"/>
          <w:numId w:val="37"/>
        </w:numPr>
        <w:rPr>
          <w:lang w:eastAsia="fr-FR"/>
        </w:rPr>
      </w:pPr>
      <w:r>
        <w:rPr>
          <w:lang w:eastAsia="fr-FR"/>
        </w:rPr>
        <w:t xml:space="preserve">moment d’inertie de la génératrice tachymétrique : </w:t>
      </w:r>
      <w:proofErr w:type="spellStart"/>
      <w:r>
        <w:rPr>
          <w:lang w:eastAsia="fr-FR"/>
        </w:rPr>
        <w:t>Jg</w:t>
      </w:r>
      <w:proofErr w:type="spellEnd"/>
      <w:r>
        <w:rPr>
          <w:lang w:eastAsia="fr-FR"/>
        </w:rPr>
        <w:t xml:space="preserve"> = 0,012 10</w:t>
      </w:r>
      <w:r w:rsidRPr="00BD4177">
        <w:rPr>
          <w:vertAlign w:val="superscript"/>
          <w:lang w:eastAsia="fr-FR"/>
        </w:rPr>
        <w:t>-3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 w:rsidR="00B65E7E">
        <w:rPr>
          <w:vertAlign w:val="superscript"/>
          <w:lang w:eastAsia="fr-FR"/>
        </w:rPr>
        <w:t> </w:t>
      </w:r>
      <w:r w:rsidR="00B65E7E">
        <w:rPr>
          <w:lang w:eastAsia="fr-FR"/>
        </w:rPr>
        <w:t>;</w:t>
      </w:r>
    </w:p>
    <w:p w14:paraId="35838D42" w14:textId="44A069CC" w:rsidR="00BD4177" w:rsidRPr="00FA749D" w:rsidRDefault="00BD4177" w:rsidP="004950B1">
      <w:pPr>
        <w:pStyle w:val="Paragraphedeliste"/>
        <w:numPr>
          <w:ilvl w:val="0"/>
          <w:numId w:val="37"/>
        </w:numPr>
        <w:rPr>
          <w:lang w:eastAsia="fr-FR"/>
        </w:rPr>
      </w:pPr>
      <w:r>
        <w:rPr>
          <w:lang w:eastAsia="fr-FR"/>
        </w:rPr>
        <w:t xml:space="preserve">moment d’inertie du codeur incrémental : </w:t>
      </w:r>
      <w:proofErr w:type="spellStart"/>
      <w:r>
        <w:rPr>
          <w:lang w:eastAsia="fr-FR"/>
        </w:rPr>
        <w:t>J</w:t>
      </w:r>
      <w:r w:rsidR="004950B1">
        <w:rPr>
          <w:lang w:eastAsia="fr-FR"/>
        </w:rPr>
        <w:t>c</w:t>
      </w:r>
      <w:proofErr w:type="spellEnd"/>
      <w:r>
        <w:rPr>
          <w:lang w:eastAsia="fr-FR"/>
        </w:rPr>
        <w:t xml:space="preserve"> = 8 10</w:t>
      </w:r>
      <w:r w:rsidRPr="00BD4177">
        <w:rPr>
          <w:vertAlign w:val="superscript"/>
          <w:lang w:eastAsia="fr-FR"/>
        </w:rPr>
        <w:t>-8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068E2E17" w14:textId="0148F1B1" w:rsidR="00D70FAC" w:rsidRDefault="00D70FAC" w:rsidP="00D70FAC">
      <w:pPr>
        <w:pStyle w:val="Titre1"/>
        <w:rPr>
          <w:lang w:eastAsia="fr-FR"/>
        </w:rPr>
      </w:pPr>
      <w:r>
        <w:rPr>
          <w:lang w:eastAsia="fr-FR"/>
        </w:rPr>
        <w:t>Modélisation de la transmission</w:t>
      </w:r>
    </w:p>
    <w:p w14:paraId="047AC93A" w14:textId="2CDBA98C" w:rsidR="00B76AB5" w:rsidRDefault="00D70FAC" w:rsidP="00B76AB5">
      <w:pPr>
        <w:rPr>
          <w:lang w:eastAsia="fr-FR"/>
        </w:rPr>
      </w:pPr>
      <w:r>
        <w:rPr>
          <w:lang w:eastAsia="fr-FR"/>
        </w:rPr>
        <w:t xml:space="preserve">Le moteur du </w:t>
      </w:r>
      <w:proofErr w:type="spellStart"/>
      <w:r>
        <w:rPr>
          <w:lang w:eastAsia="fr-FR"/>
        </w:rPr>
        <w:t>Control’X</w:t>
      </w:r>
      <w:proofErr w:type="spellEnd"/>
      <w:r>
        <w:rPr>
          <w:lang w:eastAsia="fr-FR"/>
        </w:rPr>
        <w:t xml:space="preserve"> entraine un réducteur (train épicycloïdal de rapport de transmission </w:t>
      </w:r>
      <w:r w:rsidR="00875B08" w:rsidRPr="00875B08">
        <w:rPr>
          <w:b/>
          <w:bCs/>
          <w:lang w:eastAsia="fr-FR"/>
        </w:rPr>
        <w:t>i</w:t>
      </w:r>
      <w:r w:rsidR="00875B08">
        <w:rPr>
          <w:b/>
          <w:bCs/>
          <w:lang w:eastAsia="fr-FR"/>
        </w:rPr>
        <w:t> </w:t>
      </w:r>
      <w:r w:rsidR="00875B08" w:rsidRPr="00875B08">
        <w:rPr>
          <w:b/>
          <w:bCs/>
          <w:lang w:eastAsia="fr-FR"/>
        </w:rPr>
        <w:t>=</w:t>
      </w:r>
      <w:r w:rsidR="00875B08">
        <w:rPr>
          <w:b/>
          <w:bCs/>
          <w:lang w:eastAsia="fr-FR"/>
        </w:rPr>
        <w:t> </w:t>
      </w:r>
      <w:r w:rsidRPr="00875B08">
        <w:rPr>
          <w:b/>
          <w:bCs/>
          <w:lang w:eastAsia="fr-FR"/>
        </w:rPr>
        <w:t>3</w:t>
      </w:r>
      <w:r w:rsidR="004950B1" w:rsidRPr="004950B1">
        <w:rPr>
          <w:lang w:eastAsia="fr-FR"/>
        </w:rPr>
        <w:t xml:space="preserve">, </w:t>
      </w:r>
      <w:r w:rsidR="004950B1">
        <w:rPr>
          <w:lang w:eastAsia="fr-FR"/>
        </w:rPr>
        <w:t>moment d’inertie ramené sur l’arbre d’entrée : Jr = 0,135 10</w:t>
      </w:r>
      <w:r w:rsidR="004950B1" w:rsidRPr="00BD4177">
        <w:rPr>
          <w:vertAlign w:val="superscript"/>
          <w:lang w:eastAsia="fr-FR"/>
        </w:rPr>
        <w:t>-</w:t>
      </w:r>
      <w:r w:rsidR="004950B1">
        <w:rPr>
          <w:vertAlign w:val="superscript"/>
          <w:lang w:eastAsia="fr-FR"/>
        </w:rPr>
        <w:t>4</w:t>
      </w:r>
      <w:r w:rsidR="004950B1">
        <w:rPr>
          <w:lang w:eastAsia="fr-FR"/>
        </w:rPr>
        <w:t xml:space="preserve"> kgm</w:t>
      </w:r>
      <w:r w:rsidR="004950B1" w:rsidRPr="00BD4177">
        <w:rPr>
          <w:vertAlign w:val="superscript"/>
          <w:lang w:eastAsia="fr-FR"/>
        </w:rPr>
        <w:t>2</w:t>
      </w:r>
      <w:r w:rsidR="004950B1">
        <w:rPr>
          <w:lang w:eastAsia="fr-FR"/>
        </w:rPr>
        <w:t>.</w:t>
      </w:r>
      <w:r>
        <w:rPr>
          <w:lang w:eastAsia="fr-FR"/>
        </w:rPr>
        <w:t xml:space="preserve">). En sortie du réducteur, un système poulie courroie </w:t>
      </w:r>
      <w:r w:rsidR="00875B08">
        <w:rPr>
          <w:lang w:eastAsia="fr-FR"/>
        </w:rPr>
        <w:t xml:space="preserve">(rayon de la poulie </w:t>
      </w:r>
      <w:r w:rsidR="00BF6677" w:rsidRPr="00BF6677">
        <w:rPr>
          <w:b/>
          <w:bCs/>
          <w:lang w:eastAsia="fr-FR"/>
        </w:rPr>
        <w:t>R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=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24,7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mm</w:t>
      </w:r>
      <w:r w:rsidR="00BF6677">
        <w:rPr>
          <w:lang w:eastAsia="fr-FR"/>
        </w:rPr>
        <w:t xml:space="preserve">) </w:t>
      </w:r>
      <w:r>
        <w:rPr>
          <w:lang w:eastAsia="fr-FR"/>
        </w:rPr>
        <w:t>permet de transformer la rotation en translation et de faire translater un chariot.</w:t>
      </w:r>
    </w:p>
    <w:p w14:paraId="1CBD71A9" w14:textId="64CBE2BD" w:rsidR="00D70FAC" w:rsidRDefault="004950B1" w:rsidP="00B76AB5">
      <w:pPr>
        <w:rPr>
          <w:lang w:eastAsia="fr-FR"/>
        </w:rPr>
      </w:pPr>
      <w:r>
        <w:rPr>
          <w:lang w:eastAsia="fr-FR"/>
        </w:rPr>
        <w:t xml:space="preserve">Le moment d’inertie du joint d’accouplement entre le réducteur et la poulie est donné par </w:t>
      </w:r>
      <w:proofErr w:type="spellStart"/>
      <w:r>
        <w:rPr>
          <w:lang w:eastAsia="fr-FR"/>
        </w:rPr>
        <w:t>Ja</w:t>
      </w:r>
      <w:proofErr w:type="spellEnd"/>
      <w:r>
        <w:rPr>
          <w:lang w:eastAsia="fr-FR"/>
        </w:rPr>
        <w:t xml:space="preserve"> = 2,53 10</w:t>
      </w:r>
      <w:r w:rsidRPr="00BD4177">
        <w:rPr>
          <w:vertAlign w:val="superscript"/>
          <w:lang w:eastAsia="fr-FR"/>
        </w:rPr>
        <w:t>-</w:t>
      </w:r>
      <w:r>
        <w:rPr>
          <w:vertAlign w:val="superscript"/>
          <w:lang w:eastAsia="fr-FR"/>
        </w:rPr>
        <w:t>5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5F5FF917" w14:textId="3D2766D3" w:rsidR="004950B1" w:rsidRDefault="004950B1" w:rsidP="004950B1">
      <w:pPr>
        <w:rPr>
          <w:lang w:eastAsia="fr-FR"/>
        </w:rPr>
      </w:pPr>
      <w:r>
        <w:rPr>
          <w:lang w:eastAsia="fr-FR"/>
        </w:rPr>
        <w:t xml:space="preserve">Le moment d’inertie d’une poulie crantée est donné par </w:t>
      </w:r>
      <w:proofErr w:type="spellStart"/>
      <w:r>
        <w:rPr>
          <w:lang w:eastAsia="fr-FR"/>
        </w:rPr>
        <w:t>Jp</w:t>
      </w:r>
      <w:proofErr w:type="spellEnd"/>
      <w:r>
        <w:rPr>
          <w:lang w:eastAsia="fr-FR"/>
        </w:rPr>
        <w:t xml:space="preserve"> = 4,2 10</w:t>
      </w:r>
      <w:r w:rsidRPr="00BD4177">
        <w:rPr>
          <w:vertAlign w:val="superscript"/>
          <w:lang w:eastAsia="fr-FR"/>
        </w:rPr>
        <w:t>-</w:t>
      </w:r>
      <w:r>
        <w:rPr>
          <w:vertAlign w:val="superscript"/>
          <w:lang w:eastAsia="fr-FR"/>
        </w:rPr>
        <w:t>5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7CC652B6" w14:textId="3E29BEDC" w:rsidR="004950B1" w:rsidRDefault="004950B1" w:rsidP="00B76AB5">
      <w:pPr>
        <w:rPr>
          <w:lang w:eastAsia="fr-FR"/>
        </w:rPr>
      </w:pPr>
      <w:r>
        <w:rPr>
          <w:lang w:eastAsia="fr-FR"/>
        </w:rPr>
        <w:t>La masse totale du chariot est donnée par M = 1,74 kg.</w:t>
      </w:r>
    </w:p>
    <w:p w14:paraId="253F5EC3" w14:textId="77777777" w:rsidR="00875B08" w:rsidRDefault="00875B08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D70FAC" w14:paraId="12805B70" w14:textId="77777777" w:rsidTr="00A233D6">
        <w:tc>
          <w:tcPr>
            <w:tcW w:w="10344" w:type="dxa"/>
            <w:shd w:val="clear" w:color="auto" w:fill="F2F2F2" w:themeFill="background1" w:themeFillShade="F2"/>
          </w:tcPr>
          <w:p w14:paraId="607ECE98" w14:textId="0F440DA7" w:rsidR="00D70FAC" w:rsidRDefault="00D70FAC" w:rsidP="00A233D6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2 – Modélisation de la transmission</w:t>
            </w:r>
          </w:p>
          <w:p w14:paraId="7BC88ECF" w14:textId="0B9198D1" w:rsidR="00D70FAC" w:rsidRDefault="00D70FAC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multiphysique, ajouter les systèmes de transmission ainsi que les moments d’inertie ou masse de chacun.</w:t>
            </w:r>
          </w:p>
          <w:p w14:paraId="581B8320" w14:textId="5C20CBD0" w:rsidR="00D70FAC" w:rsidRDefault="00D70FAC" w:rsidP="00D70FAC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position et de la vitesse du chariot.</w:t>
            </w:r>
          </w:p>
          <w:p w14:paraId="32823A11" w14:textId="19028C36" w:rsidR="00D70FAC" w:rsidRDefault="00D70FAC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En utilisant la même feuille, ajouter la transmission sur le schéma-blocs.</w:t>
            </w:r>
          </w:p>
          <w:p w14:paraId="7F8F3BB9" w14:textId="77777777" w:rsidR="00D70FAC" w:rsidRDefault="00D70FAC" w:rsidP="00D70FAC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lastRenderedPageBreak/>
              <w:t>Ajouter une mesure de la position et de la vitesse du chariot.</w:t>
            </w:r>
          </w:p>
          <w:p w14:paraId="4BB5A4CE" w14:textId="23AF35DC" w:rsidR="00D70FAC" w:rsidRPr="00FA749D" w:rsidRDefault="001841CB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</w:tc>
      </w:tr>
    </w:tbl>
    <w:p w14:paraId="6140A10A" w14:textId="77777777" w:rsidR="00D70FAC" w:rsidRPr="00FA749D" w:rsidRDefault="00D70FAC" w:rsidP="00D70FAC">
      <w:pPr>
        <w:rPr>
          <w:lang w:eastAsia="fr-FR"/>
        </w:rPr>
      </w:pPr>
    </w:p>
    <w:p w14:paraId="17BF84B2" w14:textId="15932EDB" w:rsidR="004950B1" w:rsidRDefault="004950B1" w:rsidP="004950B1">
      <w:pPr>
        <w:pStyle w:val="Titre1"/>
        <w:rPr>
          <w:lang w:eastAsia="fr-FR"/>
        </w:rPr>
      </w:pPr>
      <w:r>
        <w:rPr>
          <w:lang w:eastAsia="fr-FR"/>
        </w:rPr>
        <w:t>Modélisation des frottements</w:t>
      </w:r>
    </w:p>
    <w:p w14:paraId="4A7931F8" w14:textId="642FECBA" w:rsidR="004950B1" w:rsidRDefault="005E47B5" w:rsidP="004950B1">
      <w:pPr>
        <w:rPr>
          <w:lang w:eastAsia="fr-FR"/>
        </w:rPr>
      </w:pPr>
      <w:r>
        <w:rPr>
          <w:lang w:eastAsia="fr-FR"/>
        </w:rPr>
        <w:t xml:space="preserve">Les efforts dus au frottement sec ramenés au chariot sont donnés par </w:t>
      </w:r>
      <w:proofErr w:type="spellStart"/>
      <w:r>
        <w:rPr>
          <w:lang w:eastAsia="fr-FR"/>
        </w:rPr>
        <w:t>Ffrot</w:t>
      </w:r>
      <w:proofErr w:type="spellEnd"/>
      <w:r>
        <w:rPr>
          <w:lang w:eastAsia="fr-FR"/>
        </w:rPr>
        <w:t xml:space="preserve"> = 28N.</w:t>
      </w:r>
    </w:p>
    <w:p w14:paraId="24A9FE44" w14:textId="5D5392CD" w:rsidR="005E47B5" w:rsidRDefault="005E47B5" w:rsidP="005E47B5">
      <w:pPr>
        <w:rPr>
          <w:lang w:eastAsia="fr-FR"/>
        </w:rPr>
      </w:pPr>
      <w:r>
        <w:rPr>
          <w:lang w:eastAsia="fr-FR"/>
        </w:rPr>
        <w:t xml:space="preserve">Le coefficient de frottement visqueux ramenés sur le chariot est donné par </w:t>
      </w:r>
      <w:proofErr w:type="spellStart"/>
      <w:r>
        <w:rPr>
          <w:lang w:eastAsia="fr-FR"/>
        </w:rPr>
        <w:t>fv</w:t>
      </w:r>
      <w:proofErr w:type="spellEnd"/>
      <w:r>
        <w:rPr>
          <w:lang w:eastAsia="fr-FR"/>
        </w:rPr>
        <w:t xml:space="preserve"> = 20 N/(m/s).</w:t>
      </w:r>
    </w:p>
    <w:p w14:paraId="223B9BBF" w14:textId="77777777" w:rsidR="00FF3362" w:rsidRDefault="00FF3362" w:rsidP="00FF3362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FF3362" w14:paraId="6BE729DC" w14:textId="77777777" w:rsidTr="00CC5F63">
        <w:tc>
          <w:tcPr>
            <w:tcW w:w="10344" w:type="dxa"/>
            <w:shd w:val="clear" w:color="auto" w:fill="F2F2F2" w:themeFill="background1" w:themeFillShade="F2"/>
          </w:tcPr>
          <w:p w14:paraId="63D2C261" w14:textId="6319150E" w:rsidR="00FF3362" w:rsidRDefault="00FF3362" w:rsidP="00CC5F63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3 – Modélisation des frottements</w:t>
            </w:r>
          </w:p>
          <w:p w14:paraId="2777F4D5" w14:textId="7A1CE36D" w:rsidR="00FF3362" w:rsidRDefault="00FF336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multiphysique, ajouter les frottements secs et les frottements visqueux.</w:t>
            </w:r>
          </w:p>
          <w:p w14:paraId="74E59BB6" w14:textId="77777777" w:rsidR="00FF3362" w:rsidRDefault="00FF336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schéma-blocs, ajouter les frottements secs et les frottements visqueux.</w:t>
            </w:r>
          </w:p>
          <w:p w14:paraId="54CD87FF" w14:textId="279382E4" w:rsidR="006F01C2" w:rsidRPr="00FA749D" w:rsidRDefault="006F01C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</w:tc>
      </w:tr>
    </w:tbl>
    <w:p w14:paraId="69087F2B" w14:textId="0603823F" w:rsidR="004950B1" w:rsidRDefault="004950B1" w:rsidP="004950B1">
      <w:pPr>
        <w:rPr>
          <w:lang w:eastAsia="fr-FR"/>
        </w:rPr>
      </w:pPr>
    </w:p>
    <w:p w14:paraId="4FA85465" w14:textId="1EF81125" w:rsidR="004950B1" w:rsidRPr="004950B1" w:rsidRDefault="004950B1" w:rsidP="004950B1">
      <w:pPr>
        <w:pStyle w:val="Titre1"/>
      </w:pPr>
      <w:r>
        <w:t>Modélisation de la command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6F01C2" w14:paraId="5AD02601" w14:textId="77777777" w:rsidTr="00DE1BD1">
        <w:tc>
          <w:tcPr>
            <w:tcW w:w="10194" w:type="dxa"/>
            <w:shd w:val="clear" w:color="auto" w:fill="F2F2F2" w:themeFill="background1" w:themeFillShade="F2"/>
          </w:tcPr>
          <w:p w14:paraId="095264BC" w14:textId="72B16ACA" w:rsidR="006F01C2" w:rsidRDefault="006F01C2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4 – Modélisation de l’asservissement</w:t>
            </w:r>
          </w:p>
          <w:p w14:paraId="38EF2F34" w14:textId="62F926E5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Modifier le modèle multiphysique, pour réaliser un asservissement en position du </w:t>
            </w:r>
            <w:proofErr w:type="spellStart"/>
            <w:r>
              <w:rPr>
                <w:lang w:eastAsia="fr-FR"/>
              </w:rPr>
              <w:t>Control’X</w:t>
            </w:r>
            <w:proofErr w:type="spellEnd"/>
            <w:r>
              <w:rPr>
                <w:lang w:eastAsia="fr-FR"/>
              </w:rPr>
              <w:t>. Ajouter un correcteur proportionnel.</w:t>
            </w:r>
          </w:p>
          <w:p w14:paraId="563E992E" w14:textId="514A885F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Modifier le schéma-blocs, pour réaliser un asservissement en position du </w:t>
            </w:r>
            <w:proofErr w:type="spellStart"/>
            <w:r>
              <w:rPr>
                <w:lang w:eastAsia="fr-FR"/>
              </w:rPr>
              <w:t>Control’X</w:t>
            </w:r>
            <w:proofErr w:type="spellEnd"/>
            <w:r>
              <w:rPr>
                <w:lang w:eastAsia="fr-FR"/>
              </w:rPr>
              <w:t>. Ajouter un correcteur proportionnel.</w:t>
            </w:r>
          </w:p>
          <w:p w14:paraId="0796A8D9" w14:textId="77777777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  <w:p w14:paraId="4AF2AC7D" w14:textId="72F3A1E4" w:rsidR="00BE093C" w:rsidRPr="00FA749D" w:rsidRDefault="00BE093C" w:rsidP="00BE093C">
            <w:p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</w:p>
        </w:tc>
      </w:tr>
    </w:tbl>
    <w:p w14:paraId="34BC8DE0" w14:textId="77777777" w:rsidR="00BE093C" w:rsidRDefault="00BE093C" w:rsidP="00BE093C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BE093C" w14:paraId="7D2CB9D8" w14:textId="77777777" w:rsidTr="00D97B19">
        <w:tc>
          <w:tcPr>
            <w:tcW w:w="10344" w:type="dxa"/>
            <w:shd w:val="clear" w:color="auto" w:fill="F2F2F2" w:themeFill="background1" w:themeFillShade="F2"/>
          </w:tcPr>
          <w:p w14:paraId="409BAB7B" w14:textId="5CDEB993" w:rsidR="00BE093C" w:rsidRDefault="00BE093C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5 – Modélisation de la commande</w:t>
            </w:r>
          </w:p>
          <w:p w14:paraId="5EC1CC57" w14:textId="58FE1055" w:rsidR="00BE093C" w:rsidRDefault="00BE093C" w:rsidP="00BE093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La tension de commande est saturée à 40V. Intégrer cette non linéarité dans </w:t>
            </w:r>
            <w:r w:rsidR="00B65E7E">
              <w:rPr>
                <w:lang w:eastAsia="fr-FR"/>
              </w:rPr>
              <w:t>les</w:t>
            </w:r>
            <w:r>
              <w:rPr>
                <w:lang w:eastAsia="fr-FR"/>
              </w:rPr>
              <w:t xml:space="preserve"> modèles.</w:t>
            </w:r>
          </w:p>
          <w:p w14:paraId="4BC91B64" w14:textId="51F28DE3" w:rsidR="00BE093C" w:rsidRPr="00FA749D" w:rsidRDefault="00BE093C" w:rsidP="00BE093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Modifier la commande du modèle multiphysique pour intégrer un hacheur.</w:t>
            </w:r>
          </w:p>
        </w:tc>
      </w:tr>
    </w:tbl>
    <w:p w14:paraId="4CA00A5E" w14:textId="77777777" w:rsidR="00DE1BD1" w:rsidRDefault="00DE1BD1" w:rsidP="00DE1BD1">
      <w:pPr>
        <w:rPr>
          <w:lang w:eastAsia="fr-FR"/>
        </w:rPr>
      </w:pPr>
    </w:p>
    <w:p w14:paraId="32BA8FE4" w14:textId="16AF9DDD" w:rsidR="00DE1BD1" w:rsidRPr="004950B1" w:rsidRDefault="00DE1BD1" w:rsidP="00DE1BD1">
      <w:pPr>
        <w:pStyle w:val="Titre1"/>
      </w:pPr>
      <w:r>
        <w:t>Pour aller plus loin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DE1BD1" w14:paraId="34D4D5A1" w14:textId="77777777" w:rsidTr="00D97B19">
        <w:tc>
          <w:tcPr>
            <w:tcW w:w="10194" w:type="dxa"/>
            <w:shd w:val="clear" w:color="auto" w:fill="F2F2F2" w:themeFill="background1" w:themeFillShade="F2"/>
          </w:tcPr>
          <w:p w14:paraId="3A2EEC34" w14:textId="2A71F5D5" w:rsidR="00DE1BD1" w:rsidRDefault="00DE1BD1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6 – Modélisation d’un asservissement en effort</w:t>
            </w:r>
          </w:p>
          <w:p w14:paraId="631196D8" w14:textId="255DC057" w:rsidR="00DE1BD1" w:rsidRPr="00FA749D" w:rsidRDefault="00DE1BD1" w:rsidP="00DE1BD1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On souhaite utiliser le </w:t>
            </w:r>
            <w:proofErr w:type="spellStart"/>
            <w:r w:rsidR="00B65E7E">
              <w:rPr>
                <w:lang w:eastAsia="fr-FR"/>
              </w:rPr>
              <w:t>C</w:t>
            </w:r>
            <w:r>
              <w:rPr>
                <w:lang w:eastAsia="fr-FR"/>
              </w:rPr>
              <w:t>ontrol’X</w:t>
            </w:r>
            <w:proofErr w:type="spellEnd"/>
            <w:r>
              <w:rPr>
                <w:lang w:eastAsia="fr-FR"/>
              </w:rPr>
              <w:t xml:space="preserve"> pour réguler l’effort exercé par le chariot. Modifier le modèle multiphysique en conséquence.</w:t>
            </w:r>
          </w:p>
        </w:tc>
      </w:tr>
    </w:tbl>
    <w:p w14:paraId="64145050" w14:textId="77777777" w:rsidR="00DE1BD1" w:rsidRDefault="00DE1BD1" w:rsidP="00DE1BD1">
      <w:pPr>
        <w:rPr>
          <w:lang w:eastAsia="fr-FR"/>
        </w:rPr>
      </w:pPr>
    </w:p>
    <w:p w14:paraId="0EAE37D1" w14:textId="77777777" w:rsidR="00DE1BD1" w:rsidRDefault="00DE1BD1" w:rsidP="00BE093C">
      <w:pPr>
        <w:rPr>
          <w:lang w:eastAsia="fr-FR"/>
        </w:rPr>
      </w:pPr>
    </w:p>
    <w:p w14:paraId="09D2249D" w14:textId="77777777" w:rsidR="00BE093C" w:rsidRDefault="00BE093C" w:rsidP="00BE093C">
      <w:pPr>
        <w:rPr>
          <w:lang w:eastAsia="fr-FR"/>
        </w:rPr>
      </w:pPr>
    </w:p>
    <w:sectPr w:rsidR="00BE093C" w:rsidSect="00B07EE9">
      <w:headerReference w:type="default" r:id="rId36"/>
      <w:footerReference w:type="default" r:id="rId37"/>
      <w:footerReference w:type="first" r:id="rId38"/>
      <w:pgSz w:w="11906" w:h="16838"/>
      <w:pgMar w:top="1276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EEC69F" w14:textId="77777777" w:rsidR="009A7595" w:rsidRDefault="009A7595" w:rsidP="00B07EE9">
      <w:pPr>
        <w:spacing w:line="240" w:lineRule="auto"/>
      </w:pPr>
      <w:r>
        <w:separator/>
      </w:r>
    </w:p>
  </w:endnote>
  <w:endnote w:type="continuationSeparator" w:id="0">
    <w:p w14:paraId="2D899510" w14:textId="77777777" w:rsidR="009A7595" w:rsidRDefault="009A7595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3"/>
      <w:gridCol w:w="3395"/>
      <w:gridCol w:w="3406"/>
    </w:tblGrid>
    <w:tr w:rsidR="00A233D6" w14:paraId="782DA20C" w14:textId="77777777" w:rsidTr="00B07EE9">
      <w:tc>
        <w:tcPr>
          <w:tcW w:w="3438" w:type="dxa"/>
          <w:vAlign w:val="center"/>
        </w:tcPr>
        <w:p w14:paraId="6173C9D9" w14:textId="77777777" w:rsidR="00A233D6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Documents </w:t>
          </w:r>
          <w:proofErr w:type="spellStart"/>
          <w:r>
            <w:rPr>
              <w:rFonts w:ascii="Tw Cen MT" w:hAnsi="Tw Cen MT"/>
              <w:i/>
              <w:sz w:val="18"/>
            </w:rPr>
            <w:t>DMS</w:t>
          </w:r>
          <w:proofErr w:type="spellEnd"/>
        </w:p>
        <w:p w14:paraId="321375BB" w14:textId="77777777" w:rsidR="00A233D6" w:rsidRPr="00CF549E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 – Xavier Pessoles</w:t>
          </w:r>
        </w:p>
      </w:tc>
      <w:tc>
        <w:tcPr>
          <w:tcW w:w="3438" w:type="dxa"/>
          <w:vAlign w:val="center"/>
        </w:tcPr>
        <w:p w14:paraId="2F984FFD" w14:textId="77777777" w:rsidR="00A233D6" w:rsidRPr="00A4601C" w:rsidRDefault="00A233D6" w:rsidP="0035372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7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01417A93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Énergétique</w:t>
          </w:r>
        </w:p>
        <w:p w14:paraId="48080ED3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proofErr w:type="spellStart"/>
          <w:r>
            <w:rPr>
              <w:i/>
              <w:sz w:val="18"/>
            </w:rPr>
            <w:t>Control’X</w:t>
          </w:r>
          <w:proofErr w:type="spellEnd"/>
        </w:p>
      </w:tc>
    </w:tr>
  </w:tbl>
  <w:p w14:paraId="09AE9329" w14:textId="77777777" w:rsidR="00A233D6" w:rsidRDefault="00A233D6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3"/>
      <w:gridCol w:w="3395"/>
      <w:gridCol w:w="3406"/>
    </w:tblGrid>
    <w:tr w:rsidR="00A233D6" w14:paraId="71CE5422" w14:textId="77777777" w:rsidTr="00353720">
      <w:tc>
        <w:tcPr>
          <w:tcW w:w="3438" w:type="dxa"/>
          <w:vAlign w:val="center"/>
        </w:tcPr>
        <w:p w14:paraId="65208241" w14:textId="77777777" w:rsidR="00A233D6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Documents </w:t>
          </w:r>
          <w:proofErr w:type="spellStart"/>
          <w:r>
            <w:rPr>
              <w:rFonts w:ascii="Tw Cen MT" w:hAnsi="Tw Cen MT"/>
              <w:i/>
              <w:sz w:val="18"/>
            </w:rPr>
            <w:t>DMS</w:t>
          </w:r>
          <w:proofErr w:type="spellEnd"/>
        </w:p>
        <w:p w14:paraId="2B31D7E6" w14:textId="77777777" w:rsidR="00A233D6" w:rsidRPr="00CF549E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 – Xavier Pessoles</w:t>
          </w:r>
        </w:p>
      </w:tc>
      <w:tc>
        <w:tcPr>
          <w:tcW w:w="3438" w:type="dxa"/>
          <w:vAlign w:val="center"/>
        </w:tcPr>
        <w:p w14:paraId="323455B1" w14:textId="77777777" w:rsidR="00A233D6" w:rsidRPr="00A4601C" w:rsidRDefault="00A233D6" w:rsidP="0035372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1CC8378D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5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nergétique</w:t>
          </w:r>
        </w:p>
        <w:p w14:paraId="4807E44E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proofErr w:type="spellStart"/>
          <w:r>
            <w:rPr>
              <w:i/>
              <w:sz w:val="18"/>
            </w:rPr>
            <w:t>ControlX</w:t>
          </w:r>
          <w:proofErr w:type="spellEnd"/>
        </w:p>
      </w:tc>
    </w:tr>
  </w:tbl>
  <w:p w14:paraId="137E875A" w14:textId="77777777" w:rsidR="00A233D6" w:rsidRDefault="00A233D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9FE7B4" w14:textId="77777777" w:rsidR="009A7595" w:rsidRDefault="009A7595" w:rsidP="00B07EE9">
      <w:pPr>
        <w:spacing w:line="240" w:lineRule="auto"/>
      </w:pPr>
      <w:r>
        <w:separator/>
      </w:r>
    </w:p>
  </w:footnote>
  <w:footnote w:type="continuationSeparator" w:id="0">
    <w:p w14:paraId="2A30DA90" w14:textId="77777777" w:rsidR="009A7595" w:rsidRDefault="009A7595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A233D6" w14:paraId="4AC5E54B" w14:textId="77777777" w:rsidTr="00353720">
      <w:tc>
        <w:tcPr>
          <w:tcW w:w="1242" w:type="dxa"/>
        </w:tcPr>
        <w:p w14:paraId="0A6471E5" w14:textId="77777777" w:rsidR="00A233D6" w:rsidRDefault="00A233D6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2DA29124" wp14:editId="50A6EAF1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4A721869" w14:textId="77777777" w:rsidR="00A233D6" w:rsidRDefault="00A233D6">
          <w:pPr>
            <w:pStyle w:val="En-tte"/>
          </w:pPr>
        </w:p>
      </w:tc>
      <w:tc>
        <w:tcPr>
          <w:tcW w:w="1842" w:type="dxa"/>
          <w:vMerge w:val="restart"/>
        </w:tcPr>
        <w:p w14:paraId="161F5328" w14:textId="77777777" w:rsidR="00A233D6" w:rsidRPr="00CF549E" w:rsidRDefault="00A233D6" w:rsidP="00353720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A233D6" w14:paraId="56743FD8" w14:textId="77777777" w:rsidTr="00353720">
      <w:tc>
        <w:tcPr>
          <w:tcW w:w="1242" w:type="dxa"/>
        </w:tcPr>
        <w:p w14:paraId="24FA5E31" w14:textId="77777777" w:rsidR="00A233D6" w:rsidRDefault="00A233D6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33FC3F84" w14:textId="77777777" w:rsidR="00A233D6" w:rsidRDefault="00A233D6">
          <w:pPr>
            <w:pStyle w:val="En-tte"/>
          </w:pPr>
        </w:p>
      </w:tc>
      <w:tc>
        <w:tcPr>
          <w:tcW w:w="1842" w:type="dxa"/>
          <w:vMerge/>
        </w:tcPr>
        <w:p w14:paraId="6F1D69E4" w14:textId="77777777" w:rsidR="00A233D6" w:rsidRDefault="00A233D6">
          <w:pPr>
            <w:pStyle w:val="En-tte"/>
          </w:pPr>
        </w:p>
      </w:tc>
    </w:tr>
  </w:tbl>
  <w:p w14:paraId="44C23096" w14:textId="77777777" w:rsidR="00A233D6" w:rsidRDefault="00A233D6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46E6C"/>
    <w:multiLevelType w:val="hybridMultilevel"/>
    <w:tmpl w:val="E0583E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3D0F34"/>
    <w:multiLevelType w:val="hybridMultilevel"/>
    <w:tmpl w:val="CB1C791A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946DF4"/>
    <w:multiLevelType w:val="hybridMultilevel"/>
    <w:tmpl w:val="8012C49E"/>
    <w:lvl w:ilvl="0" w:tplc="0AAA708E">
      <w:start w:val="3"/>
      <w:numFmt w:val="bullet"/>
      <w:lvlText w:val="-"/>
      <w:lvlJc w:val="left"/>
      <w:pPr>
        <w:ind w:left="720" w:hanging="360"/>
      </w:pPr>
      <w:rPr>
        <w:rFonts w:ascii="Comic Sans MS" w:eastAsia="PMingLiU" w:hAnsi="Comic Sans M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45175"/>
    <w:multiLevelType w:val="hybridMultilevel"/>
    <w:tmpl w:val="67441F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058CD"/>
    <w:multiLevelType w:val="hybridMultilevel"/>
    <w:tmpl w:val="D9B48E7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BC28B5"/>
    <w:multiLevelType w:val="hybridMultilevel"/>
    <w:tmpl w:val="A81475D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C944CE5"/>
    <w:multiLevelType w:val="hybridMultilevel"/>
    <w:tmpl w:val="403A49D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4B0016"/>
    <w:multiLevelType w:val="hybridMultilevel"/>
    <w:tmpl w:val="141E27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EF91B44"/>
    <w:multiLevelType w:val="hybridMultilevel"/>
    <w:tmpl w:val="6E0C3BC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3391EE7"/>
    <w:multiLevelType w:val="hybridMultilevel"/>
    <w:tmpl w:val="84728E6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4071550"/>
    <w:multiLevelType w:val="hybridMultilevel"/>
    <w:tmpl w:val="8446F08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315DC7"/>
    <w:multiLevelType w:val="hybridMultilevel"/>
    <w:tmpl w:val="8F4278E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B497FAB"/>
    <w:multiLevelType w:val="hybridMultilevel"/>
    <w:tmpl w:val="103E7C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566329"/>
    <w:multiLevelType w:val="hybridMultilevel"/>
    <w:tmpl w:val="CE3EB29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0E7679C"/>
    <w:multiLevelType w:val="hybridMultilevel"/>
    <w:tmpl w:val="36085BC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807DAE"/>
    <w:multiLevelType w:val="hybridMultilevel"/>
    <w:tmpl w:val="AA7494D0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124370"/>
    <w:multiLevelType w:val="hybridMultilevel"/>
    <w:tmpl w:val="C7E63C34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9751791"/>
    <w:multiLevelType w:val="hybridMultilevel"/>
    <w:tmpl w:val="EB6405A6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A365AC3"/>
    <w:multiLevelType w:val="hybridMultilevel"/>
    <w:tmpl w:val="47168A68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C436C6"/>
    <w:multiLevelType w:val="hybridMultilevel"/>
    <w:tmpl w:val="16AAF512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4B5C1C"/>
    <w:multiLevelType w:val="hybridMultilevel"/>
    <w:tmpl w:val="D4A427E2"/>
    <w:lvl w:ilvl="0" w:tplc="9086E35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000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4" w15:restartNumberingAfterBreak="0">
    <w:nsid w:val="41CD28ED"/>
    <w:multiLevelType w:val="hybridMultilevel"/>
    <w:tmpl w:val="7A1042D4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30E3AC2"/>
    <w:multiLevelType w:val="hybridMultilevel"/>
    <w:tmpl w:val="B114C5C4"/>
    <w:lvl w:ilvl="0" w:tplc="0AAA708E">
      <w:start w:val="3"/>
      <w:numFmt w:val="bullet"/>
      <w:lvlText w:val="-"/>
      <w:lvlJc w:val="left"/>
      <w:pPr>
        <w:ind w:left="720" w:hanging="360"/>
      </w:pPr>
      <w:rPr>
        <w:rFonts w:ascii="Comic Sans MS" w:eastAsia="PMingLiU" w:hAnsi="Comic Sans M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3F30B2A"/>
    <w:multiLevelType w:val="hybridMultilevel"/>
    <w:tmpl w:val="0FD00E00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530295"/>
    <w:multiLevelType w:val="hybridMultilevel"/>
    <w:tmpl w:val="8D9896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DF2F0C"/>
    <w:multiLevelType w:val="hybridMultilevel"/>
    <w:tmpl w:val="59D015F8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7FD4363"/>
    <w:multiLevelType w:val="hybridMultilevel"/>
    <w:tmpl w:val="AC6C3C9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BB751F6"/>
    <w:multiLevelType w:val="hybridMultilevel"/>
    <w:tmpl w:val="241457C0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0F61BC"/>
    <w:multiLevelType w:val="hybridMultilevel"/>
    <w:tmpl w:val="4AF4F39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0261CB"/>
    <w:multiLevelType w:val="hybridMultilevel"/>
    <w:tmpl w:val="CA3E3E0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523754"/>
    <w:multiLevelType w:val="hybridMultilevel"/>
    <w:tmpl w:val="A5089F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C541C31"/>
    <w:multiLevelType w:val="hybridMultilevel"/>
    <w:tmpl w:val="975879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CE3D9B"/>
    <w:multiLevelType w:val="hybridMultilevel"/>
    <w:tmpl w:val="3EE068C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35"/>
  </w:num>
  <w:num w:numId="3">
    <w:abstractNumId w:val="12"/>
  </w:num>
  <w:num w:numId="4">
    <w:abstractNumId w:val="1"/>
  </w:num>
  <w:num w:numId="5">
    <w:abstractNumId w:val="7"/>
  </w:num>
  <w:num w:numId="6">
    <w:abstractNumId w:val="16"/>
  </w:num>
  <w:num w:numId="7">
    <w:abstractNumId w:val="10"/>
  </w:num>
  <w:num w:numId="8">
    <w:abstractNumId w:val="36"/>
  </w:num>
  <w:num w:numId="9">
    <w:abstractNumId w:val="19"/>
  </w:num>
  <w:num w:numId="10">
    <w:abstractNumId w:val="29"/>
  </w:num>
  <w:num w:numId="11">
    <w:abstractNumId w:val="22"/>
  </w:num>
  <w:num w:numId="12">
    <w:abstractNumId w:val="26"/>
  </w:num>
  <w:num w:numId="13">
    <w:abstractNumId w:val="27"/>
  </w:num>
  <w:num w:numId="14">
    <w:abstractNumId w:val="34"/>
  </w:num>
  <w:num w:numId="15">
    <w:abstractNumId w:val="4"/>
  </w:num>
  <w:num w:numId="16">
    <w:abstractNumId w:val="0"/>
  </w:num>
  <w:num w:numId="17">
    <w:abstractNumId w:val="3"/>
  </w:num>
  <w:num w:numId="18">
    <w:abstractNumId w:val="25"/>
  </w:num>
  <w:num w:numId="19">
    <w:abstractNumId w:val="15"/>
  </w:num>
  <w:num w:numId="20">
    <w:abstractNumId w:val="31"/>
  </w:num>
  <w:num w:numId="21">
    <w:abstractNumId w:val="9"/>
  </w:num>
  <w:num w:numId="22">
    <w:abstractNumId w:val="33"/>
  </w:num>
  <w:num w:numId="23">
    <w:abstractNumId w:val="5"/>
  </w:num>
  <w:num w:numId="24">
    <w:abstractNumId w:val="24"/>
  </w:num>
  <w:num w:numId="25">
    <w:abstractNumId w:val="30"/>
  </w:num>
  <w:num w:numId="26">
    <w:abstractNumId w:val="11"/>
  </w:num>
  <w:num w:numId="27">
    <w:abstractNumId w:val="21"/>
  </w:num>
  <w:num w:numId="28">
    <w:abstractNumId w:val="2"/>
  </w:num>
  <w:num w:numId="29">
    <w:abstractNumId w:val="17"/>
  </w:num>
  <w:num w:numId="30">
    <w:abstractNumId w:val="28"/>
  </w:num>
  <w:num w:numId="31">
    <w:abstractNumId w:val="20"/>
  </w:num>
  <w:num w:numId="32">
    <w:abstractNumId w:val="18"/>
  </w:num>
  <w:num w:numId="33">
    <w:abstractNumId w:val="6"/>
  </w:num>
  <w:num w:numId="34">
    <w:abstractNumId w:val="32"/>
  </w:num>
  <w:num w:numId="35">
    <w:abstractNumId w:val="8"/>
  </w:num>
  <w:num w:numId="36">
    <w:abstractNumId w:val="13"/>
  </w:num>
  <w:num w:numId="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10D73"/>
    <w:rsid w:val="00012CA0"/>
    <w:rsid w:val="00031030"/>
    <w:rsid w:val="000955EB"/>
    <w:rsid w:val="000F2070"/>
    <w:rsid w:val="001841CB"/>
    <w:rsid w:val="00211675"/>
    <w:rsid w:val="00251CF2"/>
    <w:rsid w:val="00353720"/>
    <w:rsid w:val="00372F3B"/>
    <w:rsid w:val="003979AD"/>
    <w:rsid w:val="003B03D1"/>
    <w:rsid w:val="004950B1"/>
    <w:rsid w:val="004B4049"/>
    <w:rsid w:val="00553423"/>
    <w:rsid w:val="005565DC"/>
    <w:rsid w:val="005D6559"/>
    <w:rsid w:val="005E47B5"/>
    <w:rsid w:val="00656806"/>
    <w:rsid w:val="006F01C2"/>
    <w:rsid w:val="00716479"/>
    <w:rsid w:val="00763AD3"/>
    <w:rsid w:val="007F06FF"/>
    <w:rsid w:val="007F6C02"/>
    <w:rsid w:val="00860BAE"/>
    <w:rsid w:val="00875B08"/>
    <w:rsid w:val="00916ADB"/>
    <w:rsid w:val="00923611"/>
    <w:rsid w:val="00924268"/>
    <w:rsid w:val="0092576F"/>
    <w:rsid w:val="009A7595"/>
    <w:rsid w:val="00A233D6"/>
    <w:rsid w:val="00B07EE9"/>
    <w:rsid w:val="00B65E7E"/>
    <w:rsid w:val="00B75728"/>
    <w:rsid w:val="00B76AB5"/>
    <w:rsid w:val="00B95577"/>
    <w:rsid w:val="00B9717D"/>
    <w:rsid w:val="00BC382B"/>
    <w:rsid w:val="00BD4177"/>
    <w:rsid w:val="00BE093C"/>
    <w:rsid w:val="00BF6677"/>
    <w:rsid w:val="00C110DD"/>
    <w:rsid w:val="00C7554C"/>
    <w:rsid w:val="00CB71F2"/>
    <w:rsid w:val="00CD501A"/>
    <w:rsid w:val="00D70FAC"/>
    <w:rsid w:val="00D9007F"/>
    <w:rsid w:val="00DA5B40"/>
    <w:rsid w:val="00DE1BD1"/>
    <w:rsid w:val="00E52905"/>
    <w:rsid w:val="00E73999"/>
    <w:rsid w:val="00E76EB7"/>
    <w:rsid w:val="00EA0AAF"/>
    <w:rsid w:val="00FD1AF4"/>
    <w:rsid w:val="00FD597D"/>
    <w:rsid w:val="00FE1C75"/>
    <w:rsid w:val="00FF3290"/>
    <w:rsid w:val="00FF3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733BE3"/>
  <w15:docId w15:val="{DB98A21D-70B6-4F9D-8016-DA8C71C17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1BD1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Dessin_Microsoft_Visio_2003-201055.vsd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21" Type="http://schemas.openxmlformats.org/officeDocument/2006/relationships/image" Target="media/image11.wmf"/><Relationship Id="rId34" Type="http://schemas.openxmlformats.org/officeDocument/2006/relationships/image" Target="media/image16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Dessin_Microsoft_Visio_2003-201044.vsd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Dessin_Microsoft_Visio_2003-201066.vsd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3</Pages>
  <Words>724</Words>
  <Characters>3987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39</cp:revision>
  <cp:lastPrinted>2018-01-30T15:07:00Z</cp:lastPrinted>
  <dcterms:created xsi:type="dcterms:W3CDTF">2018-01-13T18:43:00Z</dcterms:created>
  <dcterms:modified xsi:type="dcterms:W3CDTF">2021-03-05T06:21:00Z</dcterms:modified>
</cp:coreProperties>
</file>